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A286F4" w14:textId="400FBFBF" w:rsidR="00D22F46" w:rsidRDefault="005B3A33" w:rsidP="00D22F46">
      <w:pPr>
        <w:pStyle w:val="tytu01"/>
        <w:rPr>
          <w:color w:val="000000" w:themeColor="text1"/>
        </w:rPr>
      </w:pPr>
      <w:bookmarkStart w:id="0" w:name="_GoBack"/>
      <w:bookmarkEnd w:id="0"/>
      <w:r w:rsidRPr="005B3A33">
        <w:rPr>
          <w:color w:val="000000" w:themeColor="text1"/>
        </w:rPr>
        <w:t>Wymagania edukacyjne na poszczególne oceny z fizyki</w:t>
      </w:r>
    </w:p>
    <w:p w14:paraId="373BCFA3" w14:textId="37ECCD57" w:rsidR="003F3DF8" w:rsidRPr="003F3DF8" w:rsidRDefault="003F3DF8" w:rsidP="00D22F46">
      <w:pPr>
        <w:pStyle w:val="tytu01"/>
        <w:rPr>
          <w:i/>
          <w:iCs/>
          <w:color w:val="000000" w:themeColor="text1"/>
          <w:sz w:val="24"/>
        </w:rPr>
      </w:pPr>
      <w:r w:rsidRPr="003F3DF8">
        <w:rPr>
          <w:i/>
          <w:iCs/>
          <w:color w:val="000000" w:themeColor="text1"/>
          <w:sz w:val="24"/>
        </w:rPr>
        <w:t xml:space="preserve">Zastrzega się drobne zmiany co do  kolejności realizacji tematów. Zmiany te dotyczą ewaluacji planu wynikowego, który dostosowywany jest do możliwości uczniów w danym zespole klasowym. </w:t>
      </w:r>
    </w:p>
    <w:p w14:paraId="1E202751" w14:textId="77777777" w:rsidR="00D22F46" w:rsidRPr="005B3A33" w:rsidRDefault="00D22F46" w:rsidP="00D22F46">
      <w:pPr>
        <w:pStyle w:val="tytu01"/>
        <w:rPr>
          <w:b w:val="0"/>
          <w:color w:val="000000" w:themeColor="text1"/>
        </w:rPr>
      </w:pPr>
      <w:r w:rsidRPr="005B3A33">
        <w:rPr>
          <w:b w:val="0"/>
          <w:color w:val="000000" w:themeColor="text1"/>
        </w:rPr>
        <w:t>Klasa 7</w:t>
      </w:r>
    </w:p>
    <w:p w14:paraId="52911EC0" w14:textId="77777777"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D22F46" w:rsidRPr="00D22F46" w14:paraId="58C04335" w14:textId="77777777" w:rsidTr="005B3A33">
        <w:tc>
          <w:tcPr>
            <w:tcW w:w="1908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24557ACD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7E54D626" w14:textId="77777777" w:rsidR="008A490B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14:paraId="17A85B2E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14:paraId="30BEB26D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1ECFDAB6" w14:textId="77777777" w:rsidR="00B62952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14:paraId="27064D2A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14:paraId="37CAFDF4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017D4E3D" w14:textId="77777777" w:rsidR="008A490B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rozszerzone </w:t>
            </w:r>
          </w:p>
          <w:p w14:paraId="3F2F3069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14:paraId="1060F31B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725B1245" w14:textId="77777777" w:rsidR="008A490B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Wymagania dopełniające</w:t>
            </w:r>
          </w:p>
          <w:p w14:paraId="2AD8DB80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14:paraId="5C698FD8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14:paraId="3AC48450" w14:textId="77777777" w:rsidTr="00FE6DCD">
        <w:tc>
          <w:tcPr>
            <w:tcW w:w="1908" w:type="dxa"/>
            <w:tcMar>
              <w:left w:w="28" w:type="dxa"/>
              <w:right w:w="28" w:type="dxa"/>
            </w:tcMar>
          </w:tcPr>
          <w:p w14:paraId="62DF3E1D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95ED406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14:paraId="35F8BCD4" w14:textId="77777777"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14:paraId="2270D1E8" w14:textId="77777777"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14:paraId="5D31704B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14:paraId="4CADE43B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619965B" w14:textId="77777777"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14:paraId="5EAA029D" w14:textId="77777777"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14:paraId="3B332DE8" w14:textId="77777777"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14:paraId="3574F433" w14:textId="77777777"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14:paraId="62C916FA" w14:textId="77777777"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783557A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588741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8" o:title=""/>
                </v:shape>
                <o:OLEObject Type="Embed" ProgID="Equation.3" ShapeID="_x0000_i1025" DrawAspect="Content" ObjectID="_1632647305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14:paraId="64730F4C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14:paraId="2D1EB89E" w14:textId="77777777"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E9D4F5B" w14:textId="77777777"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14:paraId="43FA1440" w14:textId="77777777"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14:paraId="6BE7ABF2" w14:textId="77777777"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14:paraId="31BC54CE" w14:textId="77777777"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14:paraId="210E4046" w14:textId="77777777"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14:paraId="30ABE20E" w14:textId="77777777" w:rsidTr="00FE6DCD">
        <w:tc>
          <w:tcPr>
            <w:tcW w:w="1908" w:type="dxa"/>
            <w:tcMar>
              <w:left w:w="28" w:type="dxa"/>
              <w:right w:w="28" w:type="dxa"/>
            </w:tcMar>
          </w:tcPr>
          <w:p w14:paraId="2014C476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7C19CB6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14:paraId="39A5D4A6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 w14:anchorId="57FB4519">
                <v:shape id="_x0000_i1026" type="#_x0000_t75" style="width:34.5pt;height:14.25pt" o:ole="">
                  <v:imagedata r:id="rId10" o:title=""/>
                </v:shape>
                <o:OLEObject Type="Embed" ProgID="Equation.DSMT4" ShapeID="_x0000_i1026" DrawAspect="Content" ObjectID="_1632647306" r:id="rId11"/>
              </w:object>
            </w:r>
          </w:p>
          <w:p w14:paraId="29DBB8AD" w14:textId="77777777"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D488C8D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14:paraId="1344F6E9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7C0FB85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14:paraId="217E03F8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 w14:anchorId="5D96C724">
                <v:shape id="_x0000_i1027" type="#_x0000_t75" style="width:34.5pt;height:14.25pt" o:ole="">
                  <v:imagedata r:id="rId10" o:title=""/>
                </v:shape>
                <o:OLEObject Type="Embed" ProgID="Equation.DSMT4" ShapeID="_x0000_i1027" DrawAspect="Content" ObjectID="_1632647307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14:paraId="7A6B1516" w14:textId="77777777"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914DE95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14:paraId="65758989" w14:textId="77777777" w:rsidTr="00FE6DCD">
        <w:tc>
          <w:tcPr>
            <w:tcW w:w="1908" w:type="dxa"/>
            <w:tcMar>
              <w:left w:w="28" w:type="dxa"/>
              <w:right w:w="28" w:type="dxa"/>
            </w:tcMar>
          </w:tcPr>
          <w:p w14:paraId="4D0C0A87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1FCB5E8" w14:textId="77777777"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14:paraId="36DB6F75" w14:textId="77777777"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14:paraId="1B4F9DBE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8634B61" w14:textId="77777777"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14:paraId="744F9B68" w14:textId="77777777"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 w14:anchorId="7C62A1F7">
                <v:shape id="_x0000_i1028" type="#_x0000_t75" style="width:27pt;height:24pt" o:ole="">
                  <v:imagedata r:id="rId13" o:title=""/>
                </v:shape>
                <o:OLEObject Type="Embed" ProgID="Equation.DSMT4" ShapeID="_x0000_i1028" DrawAspect="Content" ObjectID="_1632647308" r:id="rId14"/>
              </w:object>
            </w:r>
            <w:r w:rsidR="009B6CEF">
              <w:t xml:space="preserve"> </w:t>
            </w:r>
          </w:p>
          <w:p w14:paraId="2D09D673" w14:textId="77777777" w:rsidR="001B19E5" w:rsidRDefault="001B19E5" w:rsidP="00BD5A95">
            <w:pPr>
              <w:pStyle w:val="tabelakropka"/>
              <w:spacing w:line="252" w:lineRule="auto"/>
            </w:pPr>
            <w:r>
              <w:lastRenderedPageBreak/>
              <w:t>szacuje niepewności pomiarowe p</w:t>
            </w:r>
            <w:r w:rsidR="009B6CEF">
              <w:t xml:space="preserve">rzy pomiarach masy i objętości </w:t>
            </w:r>
          </w:p>
          <w:p w14:paraId="6D74C261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35203D1" w14:textId="77777777"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</w:rPr>
              <w:object w:dxaOrig="540" w:dyaOrig="480" w14:anchorId="6EEC8487">
                <v:shape id="_x0000_i1029" type="#_x0000_t75" style="width:27pt;height:24pt" o:ole="">
                  <v:imagedata r:id="rId15" o:title=""/>
                </v:shape>
                <o:OLEObject Type="Embed" ProgID="Equation.DSMT4" ShapeID="_x0000_i1029" DrawAspect="Content" ObjectID="_1632647309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14:paraId="6C693713" w14:textId="77777777" w:rsidR="001B19E5" w:rsidRDefault="001B19E5" w:rsidP="00BD5A95">
            <w:pPr>
              <w:pStyle w:val="tabelakropka"/>
              <w:spacing w:line="252" w:lineRule="auto"/>
            </w:pPr>
            <w:r>
              <w:lastRenderedPageBreak/>
              <w:t>wyznacza</w:t>
            </w:r>
            <w:r w:rsidR="009B6CEF">
              <w:t xml:space="preserve"> doświadczalnie gęstość cieczy </w:t>
            </w:r>
          </w:p>
          <w:p w14:paraId="1B72BF0D" w14:textId="77777777"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C1825F9" w14:textId="77777777"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14:paraId="60DFA5EE" w14:textId="77777777" w:rsidTr="00FE6DCD">
        <w:tc>
          <w:tcPr>
            <w:tcW w:w="1908" w:type="dxa"/>
            <w:tcMar>
              <w:left w:w="28" w:type="dxa"/>
              <w:right w:w="28" w:type="dxa"/>
            </w:tcMar>
          </w:tcPr>
          <w:p w14:paraId="692A42EE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5568F76" w14:textId="77777777"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 w14:anchorId="02A51C5E">
                <v:shape id="_x0000_i1030" type="#_x0000_t75" style="width:12pt;height:15.75pt" o:ole="">
                  <v:imagedata r:id="rId17" o:title=""/>
                </v:shape>
                <o:OLEObject Type="Embed" ProgID="Equation.DSMT4" ShapeID="_x0000_i1030" DrawAspect="Content" ObjectID="_1632647310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14:paraId="34CA6408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14:paraId="536C494B" w14:textId="77777777"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14:paraId="7C449989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EC30E0F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 w14:anchorId="133DF63A">
                <v:shape id="_x0000_i1031" type="#_x0000_t75" style="width:27.75pt;height:24.75pt" o:ole="">
                  <v:imagedata r:id="rId19" o:title=""/>
                </v:shape>
                <o:OLEObject Type="Embed" ProgID="Equation.DSMT4" ShapeID="_x0000_i1031" DrawAspect="Content" ObjectID="_1632647311" r:id="rId20"/>
              </w:object>
            </w:r>
          </w:p>
          <w:p w14:paraId="4BFF47DD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14:paraId="1B74D137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B8ADBFB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 w14:anchorId="4B1BCBC4">
                <v:shape id="_x0000_i1032" type="#_x0000_t75" style="width:27.75pt;height:24.75pt" o:ole="">
                  <v:imagedata r:id="rId19" o:title=""/>
                </v:shape>
                <o:OLEObject Type="Embed" ProgID="Equation.DSMT4" ShapeID="_x0000_i1032" DrawAspect="Content" ObjectID="_1632647312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14:paraId="49262471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14:paraId="5750F16B" w14:textId="77777777"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74A8510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14:paraId="2BBB91D7" w14:textId="77777777" w:rsidTr="00FE6DCD">
        <w:tc>
          <w:tcPr>
            <w:tcW w:w="1908" w:type="dxa"/>
            <w:tcMar>
              <w:left w:w="28" w:type="dxa"/>
              <w:right w:w="28" w:type="dxa"/>
            </w:tcMar>
          </w:tcPr>
          <w:p w14:paraId="7EED839C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8DEE3F1" w14:textId="77777777"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14:paraId="19DB8086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4DE64C8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2CD06CD" w14:textId="77777777"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E8ABE83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14:paraId="55D6AE76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27EFB80A" w14:textId="77777777"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D1A26" w:rsidRPr="005D1A26" w14:paraId="04CE43C1" w14:textId="77777777" w:rsidTr="005B3A33">
        <w:tc>
          <w:tcPr>
            <w:tcW w:w="1908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327422F0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2C6D19B8" w14:textId="77777777" w:rsidR="008A490B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14:paraId="70807B16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14:paraId="0BFEF3A1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4ED52C0C" w14:textId="77777777" w:rsidR="008A490B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14:paraId="6307A9EA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14:paraId="380E62E1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1AF428A8" w14:textId="77777777" w:rsidR="008A490B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Wymagania rozszerzone</w:t>
            </w:r>
            <w:r w:rsidR="008A490B"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 </w:t>
            </w:r>
          </w:p>
          <w:p w14:paraId="23C8837C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14:paraId="5E68E657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79597D94" w14:textId="77777777" w:rsidR="008A490B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dopełniające </w:t>
            </w:r>
          </w:p>
          <w:p w14:paraId="79339F22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14:paraId="4C6CCBAB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14:paraId="194BFE8A" w14:textId="77777777" w:rsidTr="00FE6DCD">
        <w:tc>
          <w:tcPr>
            <w:tcW w:w="1908" w:type="dxa"/>
            <w:tcMar>
              <w:left w:w="57" w:type="dxa"/>
              <w:right w:w="57" w:type="dxa"/>
            </w:tcMar>
          </w:tcPr>
          <w:p w14:paraId="7809F46A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0F27447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14:paraId="6063A5AD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9D7CE8A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14:paraId="171B652B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104DEB7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14:paraId="02E0DFE3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7F9ACEF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14:paraId="106BF96A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14:paraId="42AE40EC" w14:textId="77777777" w:rsidTr="00FE6DCD">
        <w:tc>
          <w:tcPr>
            <w:tcW w:w="1908" w:type="dxa"/>
            <w:tcMar>
              <w:left w:w="57" w:type="dxa"/>
              <w:right w:w="57" w:type="dxa"/>
            </w:tcMar>
          </w:tcPr>
          <w:p w14:paraId="1370B0B7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5381DA1" w14:textId="77777777"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14:paraId="34D59413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14:paraId="009E7253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9949053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wymienia i opisuje zmiany stanów skupienia ciał</w:t>
            </w:r>
          </w:p>
          <w:p w14:paraId="3371A682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14:paraId="2A0D8CD0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4DFDB41" w14:textId="77777777"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14:paraId="7AEB48B1" w14:textId="77777777"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F50A6B6" w14:textId="77777777"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14:paraId="44186A0F" w14:textId="77777777"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14:paraId="77A9A866" w14:textId="77777777"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lastRenderedPageBreak/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14:paraId="5C96460B" w14:textId="77777777" w:rsidTr="00FE6DCD">
        <w:tc>
          <w:tcPr>
            <w:tcW w:w="1908" w:type="dxa"/>
            <w:tcMar>
              <w:left w:w="57" w:type="dxa"/>
              <w:right w:w="57" w:type="dxa"/>
            </w:tcMar>
          </w:tcPr>
          <w:p w14:paraId="31FD7EEB" w14:textId="77777777"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4FAC766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3C07F95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14:paraId="0AEB1D59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14:paraId="78D184DE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8E338EE" w14:textId="77777777"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14:paraId="600BB4BC" w14:textId="77777777"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C218BEE" w14:textId="77777777"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0464EDA2">
                <v:shape id="_x0000_i1033" type="#_x0000_t75" style="width:12pt;height:12pt" o:ole="">
                  <v:imagedata r:id="rId22" o:title=""/>
                </v:shape>
                <o:OLEObject Type="Embed" ProgID="Equation.3" ShapeID="_x0000_i1033" DrawAspect="Content" ObjectID="_1632647313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2EFD01A5">
                <v:shape id="_x0000_i1034" type="#_x0000_t75" style="width:12pt;height:12pt" o:ole="">
                  <v:imagedata r:id="rId24" o:title=""/>
                </v:shape>
                <o:OLEObject Type="Embed" ProgID="Equation.3" ShapeID="_x0000_i1034" DrawAspect="Content" ObjectID="_1632647314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 w14:anchorId="3B34EDB6">
                <v:shape id="_x0000_i1035" type="#_x0000_t75" style="width:15.75pt;height:12pt" o:ole="">
                  <v:imagedata r:id="rId26" o:title=""/>
                </v:shape>
                <o:OLEObject Type="Embed" ProgID="Equation.3" ShapeID="_x0000_i1035" DrawAspect="Content" ObjectID="_1632647315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78901FA1">
                <v:shape id="_x0000_i1036" type="#_x0000_t75" style="width:12pt;height:12pt" o:ole="">
                  <v:imagedata r:id="rId28" o:title=""/>
                </v:shape>
                <o:OLEObject Type="Embed" ProgID="Equation.3" ShapeID="_x0000_i1036" DrawAspect="Content" ObjectID="_1632647316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14:paraId="6E01F80F" w14:textId="77777777"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14:paraId="0C09F1BC" w14:textId="77777777"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748B75B0" w14:textId="77777777"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14:paraId="7898B4E8" w14:textId="77777777" w:rsidTr="005B3A33">
        <w:tc>
          <w:tcPr>
            <w:tcW w:w="1908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252ECA37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0F105B67" w14:textId="77777777" w:rsidR="009F11A6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14:paraId="018F3379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14:paraId="6DB64D25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05BA7A62" w14:textId="77777777" w:rsidR="009F11A6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14:paraId="5DF5BCDE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14:paraId="375B847D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4CF68235" w14:textId="77777777" w:rsidR="009F11A6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rozszerzone </w:t>
            </w:r>
          </w:p>
          <w:p w14:paraId="27EDFA15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14:paraId="6F9FAE66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5BF276CA" w14:textId="77777777" w:rsidR="009F11A6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dopełniające </w:t>
            </w:r>
          </w:p>
          <w:p w14:paraId="7FC40769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14:paraId="1E5D33CB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14:paraId="5DE98403" w14:textId="77777777" w:rsidTr="00094B9B">
        <w:tc>
          <w:tcPr>
            <w:tcW w:w="1908" w:type="dxa"/>
            <w:tcMar>
              <w:left w:w="57" w:type="dxa"/>
              <w:right w:w="57" w:type="dxa"/>
            </w:tcMar>
          </w:tcPr>
          <w:p w14:paraId="15611109" w14:textId="77777777"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7D73759" w14:textId="77777777"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14:paraId="26732A33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B26AA57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14:paraId="05618DD9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A8B60D4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14:paraId="200E51D3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065D6F4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14:paraId="3DF43D89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05995904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627A5FB9" w14:textId="77777777"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BB726FC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14:paraId="0C5F3ECF" w14:textId="77777777"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CF93396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F3CD7A9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14:paraId="1C2A43E4" w14:textId="77777777"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14:paraId="1C7B3EF9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F2B9253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5AD5ECD1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66F8A047" w14:textId="77777777"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14:paraId="6B29BBFA" w14:textId="77777777"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B1D4D26" w14:textId="77777777"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14:paraId="6E2570DC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14:paraId="2D67A1C2" w14:textId="77777777"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14:paraId="7BB55070" w14:textId="77777777"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5DBC508" w14:textId="77777777"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B22B6ED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14:paraId="4DD04EAE" w14:textId="77777777"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14:paraId="4B6745F9" w14:textId="77777777"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53F4365A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14:paraId="5BEAEAC3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5E3D16B3" w14:textId="77777777"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14:paraId="224E0E5A" w14:textId="77777777" w:rsidTr="005B3A33">
        <w:tc>
          <w:tcPr>
            <w:tcW w:w="1908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689CC564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614D6A8A" w14:textId="77777777" w:rsidR="00266BE5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14:paraId="71FD0878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14:paraId="133AE9B8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5624F0B7" w14:textId="77777777" w:rsidR="00266BE5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14:paraId="62337126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14:paraId="6A88A262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16CA72CE" w14:textId="77777777" w:rsidR="00266BE5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14:paraId="6FA2FD35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14:paraId="5AD8D92E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28" w:type="dxa"/>
              <w:right w:w="28" w:type="dxa"/>
            </w:tcMar>
          </w:tcPr>
          <w:p w14:paraId="4C10AE86" w14:textId="77777777" w:rsidR="00266BE5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14:paraId="37042B57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14:paraId="35FF6838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6D1637" w:rsidRPr="006D1637" w14:paraId="48DB350D" w14:textId="77777777" w:rsidTr="00BD5A95">
        <w:tc>
          <w:tcPr>
            <w:tcW w:w="1908" w:type="dxa"/>
            <w:tcMar>
              <w:left w:w="28" w:type="dxa"/>
              <w:right w:w="28" w:type="dxa"/>
            </w:tcMar>
          </w:tcPr>
          <w:p w14:paraId="27895CA7" w14:textId="77777777"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14:paraId="5BB430DB" w14:textId="77777777"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AC3389F" w14:textId="77777777"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14:paraId="1E5FF74B" w14:textId="77777777"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14:paraId="629EAF51" w14:textId="77777777"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CB8A3AB" w14:textId="77777777"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26BD0E1" w14:textId="77777777"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14:paraId="0D392806" w14:textId="77777777"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14:paraId="64C13150" w14:textId="77777777"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14:paraId="628DC0AC" w14:textId="77777777"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14:paraId="732574ED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7F039E42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1DF484DF" w14:textId="77777777" w:rsidTr="002F3044">
        <w:tc>
          <w:tcPr>
            <w:tcW w:w="1908" w:type="dxa"/>
            <w:tcMar>
              <w:left w:w="28" w:type="dxa"/>
              <w:right w:w="28" w:type="dxa"/>
            </w:tcMar>
          </w:tcPr>
          <w:p w14:paraId="1C8EFCEE" w14:textId="77777777"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489FBB2" w14:textId="77777777"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14:paraId="2C89AF36" w14:textId="77777777"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4C1A4C63">
                <v:shape id="_x0000_i1037" type="#_x0000_t75" style="width:19.5pt;height:14.25pt" o:ole="">
                  <v:imagedata r:id="rId30" o:title=""/>
                </v:shape>
                <o:OLEObject Type="Embed" ProgID="Equation.DSMT4" ShapeID="_x0000_i1037" DrawAspect="Content" ObjectID="_1632647317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9137266" w14:textId="77777777"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14:paraId="3A188D58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AF33E16" w14:textId="77777777"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 w14:anchorId="27F15732">
                <v:shape id="_x0000_i1038" type="#_x0000_t75" style="width:20.25pt;height:11.25pt" o:ole="">
                  <v:imagedata r:id="rId32" o:title=""/>
                </v:shape>
                <o:OLEObject Type="Embed" ProgID="Equation.DSMT4" ShapeID="_x0000_i1038" DrawAspect="Content" ObjectID="_1632647318" r:id="rId33"/>
              </w:object>
            </w:r>
          </w:p>
          <w:p w14:paraId="40A1B905" w14:textId="77777777"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70AADBD9">
                <v:shape id="_x0000_i1039" type="#_x0000_t75" style="width:19.5pt;height:14.25pt" o:ole="">
                  <v:imagedata r:id="rId30" o:title=""/>
                </v:shape>
                <o:OLEObject Type="Embed" ProgID="Equation.DSMT4" ShapeID="_x0000_i1039" DrawAspect="Content" ObjectID="_1632647319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743C54B" w14:textId="77777777"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14:paraId="7053B4F9" w14:textId="77777777" w:rsidTr="002F3044">
        <w:tc>
          <w:tcPr>
            <w:tcW w:w="1908" w:type="dxa"/>
            <w:tcMar>
              <w:left w:w="28" w:type="dxa"/>
              <w:right w:w="28" w:type="dxa"/>
            </w:tcMar>
          </w:tcPr>
          <w:p w14:paraId="489A2272" w14:textId="77777777"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C285B89" w14:textId="77777777"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14:paraId="134C74BC" w14:textId="77777777"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726FB3A" w14:textId="77777777"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2D80E359" w14:textId="77777777"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49E89CD" w14:textId="77777777"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14:paraId="1119475B" w14:textId="77777777"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1D32549" w14:textId="77777777"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14:paraId="6C4A0FF9" w14:textId="77777777"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14:paraId="5B94E669" w14:textId="77777777" w:rsidTr="00BD5A95">
        <w:tc>
          <w:tcPr>
            <w:tcW w:w="1908" w:type="dxa"/>
            <w:tcMar>
              <w:left w:w="28" w:type="dxa"/>
              <w:right w:w="28" w:type="dxa"/>
            </w:tcMar>
          </w:tcPr>
          <w:p w14:paraId="5652957D" w14:textId="77777777"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393DBEF1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0D2F7EC" w14:textId="77777777"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14:paraId="087DE072" w14:textId="77777777"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018225F" w14:textId="77777777"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14:paraId="18EB6FC1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B2AFF68" w14:textId="77777777"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14:paraId="6A9233D8" w14:textId="77777777" w:rsidTr="00BD5A95">
        <w:tc>
          <w:tcPr>
            <w:tcW w:w="1908" w:type="dxa"/>
            <w:tcMar>
              <w:left w:w="28" w:type="dxa"/>
              <w:right w:w="28" w:type="dxa"/>
            </w:tcMar>
          </w:tcPr>
          <w:p w14:paraId="7A583BBC" w14:textId="77777777"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5F88339" w14:textId="77777777"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49CEF926" w14:textId="77777777"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438FFAC" w14:textId="77777777"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14:paraId="39B52D4C" w14:textId="77777777"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6977ED8" w14:textId="77777777"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14:paraId="2CEA1430" w14:textId="77777777"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2B1548AF" w14:textId="77777777"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4103ADAF" w14:textId="77777777" w:rsidTr="002F3044">
        <w:tc>
          <w:tcPr>
            <w:tcW w:w="1908" w:type="dxa"/>
            <w:tcMar>
              <w:left w:w="28" w:type="dxa"/>
              <w:right w:w="28" w:type="dxa"/>
            </w:tcMar>
          </w:tcPr>
          <w:p w14:paraId="05DBD03F" w14:textId="77777777"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>Ruch prostoliniowy jednostajnie przyspieszony.</w:t>
            </w:r>
          </w:p>
          <w:p w14:paraId="5CD0AE24" w14:textId="77777777"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CB59031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14:paraId="6C697DF7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14:paraId="26126897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2B432613" w14:textId="77777777"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A1869BD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przyspieszony </w:t>
            </w:r>
          </w:p>
          <w:p w14:paraId="259D5266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14:paraId="1F6EEB9F" w14:textId="77777777"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D52010F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14:paraId="4DFF9588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14:paraId="611870A0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65C106FF">
                <v:shape id="_x0000_i1040" type="#_x0000_t75" style="width:19.5pt;height:14.25pt" o:ole="">
                  <v:imagedata r:id="rId35" o:title=""/>
                </v:shape>
                <o:OLEObject Type="Embed" ProgID="Equation.DSMT4" ShapeID="_x0000_i1040" DrawAspect="Content" ObjectID="_1632647320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14:paraId="01A58B63" w14:textId="77777777"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14:paraId="46E0FF99" w14:textId="77777777"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0BA77FC" w14:textId="77777777"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14:paraId="4C99D6F6" w14:textId="77777777"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14:paraId="44D88218" w14:textId="77777777"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14:paraId="5671F4C7" w14:textId="77777777" w:rsidTr="00BD5A95">
        <w:tc>
          <w:tcPr>
            <w:tcW w:w="1908" w:type="dxa"/>
            <w:tcMar>
              <w:left w:w="28" w:type="dxa"/>
              <w:right w:w="28" w:type="dxa"/>
            </w:tcMar>
          </w:tcPr>
          <w:p w14:paraId="452AD9AE" w14:textId="77777777"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7EDD084" w14:textId="77777777"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14:paraId="19650570" w14:textId="77777777"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538E56FA" w14:textId="77777777"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16ABA4FE" w14:textId="77777777"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1E55487" w14:textId="77777777"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14:paraId="65E897FB" w14:textId="77777777"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14:paraId="271B6954" w14:textId="77777777"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1A479A1" w14:textId="77777777"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14:paraId="7DDB0594" w14:textId="77777777"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14:paraId="6CC8536D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5C357455" w14:textId="77777777"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14:paraId="3C2CDA3F" w14:textId="77777777" w:rsidTr="005B3A33">
        <w:tc>
          <w:tcPr>
            <w:tcW w:w="1908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09BCC4E9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29DAE4EE" w14:textId="77777777" w:rsidR="00266BE5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14:paraId="4D8D4079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14:paraId="3EEF3CC5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7AFB3119" w14:textId="77777777" w:rsidR="00266BE5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14:paraId="11977CA1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14:paraId="7B94D95E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1863E3C9" w14:textId="77777777" w:rsidR="00266BE5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rozszerzone </w:t>
            </w:r>
          </w:p>
          <w:p w14:paraId="4B265A94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14:paraId="196DC153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229E53A9" w14:textId="77777777" w:rsidR="00266BE5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dopełniające </w:t>
            </w:r>
          </w:p>
          <w:p w14:paraId="2EFC5150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14:paraId="20C83884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14:paraId="12E690A7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1FBD88DE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538684B" w14:textId="77777777"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14:paraId="2005CF34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9EABC15" w14:textId="77777777"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14:paraId="5D3E4253" w14:textId="77777777"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8835C0B" w14:textId="77777777"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14:paraId="226EEF6F" w14:textId="77777777"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14E43C36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6E9DAA82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32481084" w14:textId="77777777"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1AE5420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14:paraId="67DDFDA1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4A57F78F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BC0FC45" w14:textId="77777777"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259ABC4F" w14:textId="77777777"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wartość i określa zwrot wypadkowej kilku sił działających na 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14:paraId="3C36E2FD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0AED7E8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niepewności pomiarowe sumy i różnicy wartości dwóch sił </w:t>
            </w:r>
          </w:p>
        </w:tc>
      </w:tr>
      <w:tr w:rsidR="006D1637" w:rsidRPr="006D1637" w14:paraId="1C870E80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31A32527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AD5209C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14:paraId="3D50D98A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1B646F1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8CC7427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14:paraId="4690C586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AF678DA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14:paraId="2FE6E5EB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04440D09" w14:textId="77777777"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1B4BF27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E160D70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14:paraId="3F0E6C76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763BE7D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388F9029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14:paraId="769A4B0F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83E7A4F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14:paraId="76DF6486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480F2B35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8F96AFF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14:paraId="638A6AD6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0318868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14:paraId="174AD081" w14:textId="77777777"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C2DACB9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14:paraId="6F47F019" w14:textId="77777777"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5D2E672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14:paraId="7FFA6673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732062F6" w14:textId="77777777"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C8161FE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14:paraId="4A991308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14:paraId="6D7BF7DD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7E0D0F2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14:paraId="16BCB0E7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14:paraId="5FDB515A" w14:textId="77777777"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BCCD5D0" w14:textId="77777777"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14:paraId="7C3390E2" w14:textId="77777777"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14:paraId="614A25E9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49D4690" w14:textId="77777777"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14:paraId="50A90A3B" w14:textId="77777777"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5A4A01EB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443954FF" w14:textId="77777777"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67E80FE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14:paraId="1E277F9F" w14:textId="77777777"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C57A717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14:paraId="79B1FD43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C4DE05C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14:paraId="12A50E5A" w14:textId="77777777"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1245FDF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14:paraId="4B7ECB4C" w14:textId="77777777"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14:paraId="36040F68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64387002" w14:textId="77777777"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42DDC2F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14:paraId="4E64E0A6" w14:textId="77777777"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F0B1786" w14:textId="77777777"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znacza doświadczalnie gęstość ciała 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79233A4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14:paraId="7ED3EABF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2E1AF3A" w14:textId="77777777"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rzystuje wzór na wartość siły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14:paraId="470C1811" w14:textId="77777777"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14:paraId="5CD5C7F7" w14:textId="77777777" w:rsidTr="008705B5">
        <w:tc>
          <w:tcPr>
            <w:tcW w:w="1908" w:type="dxa"/>
            <w:tcMar>
              <w:left w:w="57" w:type="dxa"/>
              <w:right w:w="57" w:type="dxa"/>
            </w:tcMar>
          </w:tcPr>
          <w:p w14:paraId="54CFCA58" w14:textId="77777777"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2926956" w14:textId="77777777"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14:paraId="05DFDA25" w14:textId="77777777"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14:paraId="77C05F02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A09B7F4" w14:textId="77777777"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1E2D897" w14:textId="77777777"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 w14:anchorId="39364585">
                <v:shape id="_x0000_i1041" type="#_x0000_t75" style="width:31.5pt;height:11.25pt" o:ole="">
                  <v:imagedata r:id="rId37" o:title=""/>
                </v:shape>
                <o:OLEObject Type="Embed" ProgID="Equation.DSMT4" ShapeID="_x0000_i1041" DrawAspect="Content" ObjectID="_1632647321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069C079A" w14:textId="77777777"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14:paraId="2ADC6441" w14:textId="77777777"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3FEEC20" w14:textId="77777777"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 w14:anchorId="7215D3D5">
                <v:shape id="_x0000_i1042" type="#_x0000_t75" style="width:57.75pt;height:27.75pt" o:ole="">
                  <v:imagedata r:id="rId39" o:title=""/>
                </v:shape>
                <o:OLEObject Type="Embed" ProgID="Equation.3" ShapeID="_x0000_i1042" DrawAspect="Content" ObjectID="_1632647322" r:id="rId40"/>
              </w:object>
            </w:r>
          </w:p>
          <w:p w14:paraId="45B571A6" w14:textId="77777777"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 w14:anchorId="4A6C8E63">
                <v:shape id="_x0000_i1043" type="#_x0000_t75" style="width:31.5pt;height:11.25pt" o:ole="">
                  <v:imagedata r:id="rId37" o:title=""/>
                </v:shape>
                <o:OLEObject Type="Embed" ProgID="Equation.DSMT4" ShapeID="_x0000_i1043" DrawAspect="Content" ObjectID="_1632647323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14:paraId="106546B2" w14:textId="77777777"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14:paraId="1855C6BA" w14:textId="77777777"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14:paraId="0F1710D4" w14:textId="77777777" w:rsidTr="005B3A33">
        <w:tc>
          <w:tcPr>
            <w:tcW w:w="1908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2DB5798E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260507F7" w14:textId="77777777" w:rsidR="00B62952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14:paraId="2A0F5E3B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14:paraId="2A9ECC8F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291A5C99" w14:textId="77777777" w:rsidR="00B62952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14:paraId="735F1A78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14:paraId="228752F9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3C86EB28" w14:textId="77777777" w:rsidR="00B62952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rozszerzone </w:t>
            </w:r>
          </w:p>
          <w:p w14:paraId="1EF82910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14:paraId="314C01E3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DBE5F1" w:themeFill="accent1" w:themeFillTint="33"/>
            <w:tcMar>
              <w:left w:w="57" w:type="dxa"/>
              <w:right w:w="57" w:type="dxa"/>
            </w:tcMar>
          </w:tcPr>
          <w:p w14:paraId="4BF12859" w14:textId="77777777" w:rsidR="00B62952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 xml:space="preserve">Wymagania dopełniające </w:t>
            </w:r>
          </w:p>
          <w:p w14:paraId="7DA5B1B9" w14:textId="77777777" w:rsidR="00625DDD" w:rsidRPr="005B3A33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14:paraId="58A00CC7" w14:textId="77777777" w:rsidR="00625DDD" w:rsidRPr="005B3A33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</w:pPr>
            <w:r w:rsidRPr="005B3A33">
              <w:rPr>
                <w:rFonts w:asciiTheme="minorHAnsi" w:hAnsiTheme="minorHAnsi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14:paraId="3494007D" w14:textId="77777777" w:rsidTr="002F3044">
        <w:tc>
          <w:tcPr>
            <w:tcW w:w="1908" w:type="dxa"/>
            <w:tcMar>
              <w:left w:w="57" w:type="dxa"/>
              <w:right w:w="57" w:type="dxa"/>
            </w:tcMar>
          </w:tcPr>
          <w:p w14:paraId="02ED4307" w14:textId="77777777"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33104E2" w14:textId="77777777"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14:paraId="6A954BC9" w14:textId="77777777"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14:paraId="7C894E42" w14:textId="77777777"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14:paraId="3A8C3DED" w14:textId="77777777"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13081FE" w14:textId="77777777"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419F371E">
                <v:shape id="_x0000_i1044" type="#_x0000_t75" style="width:30.75pt;height:11.25pt" o:ole="">
                  <v:imagedata r:id="rId42" o:title=""/>
                </v:shape>
                <o:OLEObject Type="Embed" ProgID="Equation.DSMT4" ShapeID="_x0000_i1044" DrawAspect="Content" ObjectID="_1632647324" r:id="rId43"/>
              </w:object>
            </w:r>
          </w:p>
          <w:p w14:paraId="2CF7BF65" w14:textId="77777777"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 w14:anchorId="14125ADC">
                <v:shape id="_x0000_i1045" type="#_x0000_t75" style="width:29.25pt;height:24.75pt" o:ole="">
                  <v:imagedata r:id="rId44" o:title=""/>
                </v:shape>
                <o:OLEObject Type="Embed" ProgID="Equation.DSMT4" ShapeID="_x0000_i1045" DrawAspect="Content" ObjectID="_1632647325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37766287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3AEB0E7" w14:textId="77777777"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1F345F0C">
                <v:shape id="_x0000_i1046" type="#_x0000_t75" style="width:30.75pt;height:11.25pt" o:ole="">
                  <v:imagedata r:id="rId42" o:title=""/>
                </v:shape>
                <o:OLEObject Type="Embed" ProgID="Equation.DSMT4" ShapeID="_x0000_i1046" DrawAspect="Content" ObjectID="_1632647326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6FC58247" w14:textId="77777777"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14:paraId="0723E15F" w14:textId="77777777"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 w14:anchorId="372F20E2">
                <v:shape id="_x0000_i1047" type="#_x0000_t75" style="width:29.25pt;height:24.75pt" o:ole="">
                  <v:imagedata r:id="rId44" o:title=""/>
                </v:shape>
                <o:OLEObject Type="Embed" ProgID="Equation.DSMT4" ShapeID="_x0000_i1047" DrawAspect="Content" ObjectID="_1632647327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689AB7E" w14:textId="77777777"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260D498E">
                <v:shape id="_x0000_i1048" type="#_x0000_t75" style="width:30.75pt;height:11.25pt" o:ole="">
                  <v:imagedata r:id="rId42" o:title=""/>
                </v:shape>
                <o:OLEObject Type="Embed" ProgID="Equation.DSMT4" ShapeID="_x0000_i1048" DrawAspect="Content" ObjectID="_1632647328" r:id="rId48"/>
              </w:object>
            </w:r>
          </w:p>
          <w:p w14:paraId="6A84BA2B" w14:textId="77777777"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 w14:anchorId="66CBA30D">
                <v:shape id="_x0000_i1049" type="#_x0000_t75" style="width:22.5pt;height:14.25pt" o:ole="">
                  <v:imagedata r:id="rId49" o:title=""/>
                </v:shape>
                <o:OLEObject Type="Embed" ProgID="Equation.DSMT4" ShapeID="_x0000_i1049" DrawAspect="Content" ObjectID="_1632647329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 w14:anchorId="2D3B1B17">
                <v:shape id="_x0000_i1050" type="#_x0000_t75" style="width:21.75pt;height:14.25pt" o:ole="">
                  <v:imagedata r:id="rId51" o:title=""/>
                </v:shape>
                <o:OLEObject Type="Embed" ProgID="Equation.DSMT4" ShapeID="_x0000_i1050" DrawAspect="Content" ObjectID="_1632647330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14:paraId="00E6E2B6" w14:textId="77777777"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 w14:anchorId="4F8B1460">
                <v:shape id="_x0000_i1051" type="#_x0000_t75" style="width:21.75pt;height:14.25pt" o:ole="">
                  <v:imagedata r:id="rId53" o:title=""/>
                </v:shape>
                <o:OLEObject Type="Embed" ProgID="Equation.DSMT4" ShapeID="_x0000_i1051" DrawAspect="Content" ObjectID="_1632647331" r:id="rId54"/>
              </w:object>
            </w:r>
          </w:p>
        </w:tc>
      </w:tr>
      <w:tr w:rsidR="006D1637" w:rsidRPr="006D1637" w14:paraId="7A68736A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2CE380DF" w14:textId="77777777"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ED3B89A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14:paraId="0B5DB604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51C6CEB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14:paraId="4E8B2AB5" w14:textId="77777777"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BF22DD8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14:paraId="24D58F96" w14:textId="77777777"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 w14:anchorId="25998A9B">
                <v:shape id="_x0000_i1052" type="#_x0000_t75" style="width:36.75pt;height:15pt" o:ole="">
                  <v:imagedata r:id="rId55" o:title=""/>
                </v:shape>
                <o:OLEObject Type="Embed" ProgID="Equation.3" ShapeID="_x0000_i1052" DrawAspect="Content" ObjectID="_1632647332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2FF23859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14:paraId="46B27FFB" w14:textId="77777777" w:rsidTr="002F3044">
        <w:tc>
          <w:tcPr>
            <w:tcW w:w="1908" w:type="dxa"/>
            <w:tcMar>
              <w:left w:w="57" w:type="dxa"/>
              <w:right w:w="57" w:type="dxa"/>
            </w:tcMar>
          </w:tcPr>
          <w:p w14:paraId="1420957C" w14:textId="77777777"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1135FC8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14:paraId="1F4E5C2B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14:paraId="1C328F4D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AB040DB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ojęcie poziomu zerowego </w:t>
            </w:r>
          </w:p>
          <w:p w14:paraId="36B50121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8F91439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 w14:anchorId="0E672D16">
                <v:shape id="_x0000_i1053" type="#_x0000_t75" style="width:36.75pt;height:12pt" o:ole="">
                  <v:imagedata r:id="rId57" o:title=""/>
                </v:shape>
                <o:OLEObject Type="Embed" ProgID="Equation.DSMT4" ShapeID="_x0000_i1053" DrawAspect="Content" ObjectID="_1632647333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6689A240" w14:textId="77777777"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9225F65" w14:textId="77777777"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14:paraId="0A4DA91B" w14:textId="77777777" w:rsidTr="00BD5A95">
        <w:tc>
          <w:tcPr>
            <w:tcW w:w="1908" w:type="dxa"/>
            <w:tcMar>
              <w:left w:w="57" w:type="dxa"/>
              <w:right w:w="57" w:type="dxa"/>
            </w:tcMar>
          </w:tcPr>
          <w:p w14:paraId="48E4954D" w14:textId="77777777"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4409201" w14:textId="77777777"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C2DDA79" w14:textId="77777777"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2330F1" w14:textId="77777777"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F197759" w14:textId="77777777"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14:paraId="1F047D75" w14:textId="77777777"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14:paraId="605D1BBE" w14:textId="77777777"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14:paraId="6EFE24EF" w14:textId="77777777"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14:paraId="26DBC7A8" w14:textId="77777777"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5B3A33">
      <w:headerReference w:type="default" r:id="rId59"/>
      <w:footerReference w:type="default" r:id="rId60"/>
      <w:pgSz w:w="16838" w:h="11906" w:orient="landscape"/>
      <w:pgMar w:top="720" w:right="720" w:bottom="720" w:left="720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1460A12" w14:textId="77777777" w:rsidR="00917A9A" w:rsidRDefault="00917A9A" w:rsidP="00285D6F">
      <w:r>
        <w:separator/>
      </w:r>
    </w:p>
  </w:endnote>
  <w:endnote w:type="continuationSeparator" w:id="0">
    <w:p w14:paraId="1742AF6F" w14:textId="77777777" w:rsidR="00917A9A" w:rsidRDefault="00917A9A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6649E1" w14:textId="00D50E65" w:rsidR="00D22F46" w:rsidRDefault="00D22F46" w:rsidP="005B3A33">
    <w:pPr>
      <w:pStyle w:val="Stopka"/>
      <w:tabs>
        <w:tab w:val="clear" w:pos="9072"/>
        <w:tab w:val="right" w:pos="9639"/>
      </w:tabs>
      <w:spacing w:before="120"/>
    </w:pPr>
    <w:r>
      <w:t xml:space="preserve"> </w:t>
    </w:r>
  </w:p>
  <w:p w14:paraId="112CED98" w14:textId="06DC2997"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tab/>
    </w:r>
  </w:p>
  <w:p w14:paraId="03A3A42F" w14:textId="5E02D047"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</w:p>
  <w:p w14:paraId="37DE48E3" w14:textId="77777777" w:rsidR="00D22F46" w:rsidRDefault="00D22F46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1F3F52">
      <w:rPr>
        <w:noProof/>
      </w:rPr>
      <w:t>8</w:t>
    </w:r>
    <w:r>
      <w:fldChar w:fldCharType="end"/>
    </w:r>
  </w:p>
  <w:p w14:paraId="659EED93" w14:textId="77777777"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E111799" w14:textId="77777777" w:rsidR="00917A9A" w:rsidRDefault="00917A9A" w:rsidP="00285D6F">
      <w:r>
        <w:separator/>
      </w:r>
    </w:p>
  </w:footnote>
  <w:footnote w:type="continuationSeparator" w:id="0">
    <w:p w14:paraId="35A28239" w14:textId="77777777" w:rsidR="00917A9A" w:rsidRDefault="00917A9A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1E8AFB4" w14:textId="5E8D4217" w:rsidR="00D22F46" w:rsidRDefault="00D22F46" w:rsidP="00EC12C2">
    <w:pPr>
      <w:pStyle w:val="Nagwek"/>
      <w:tabs>
        <w:tab w:val="clear" w:pos="9072"/>
      </w:tabs>
      <w:spacing w:after="40"/>
      <w:ind w:left="142" w:right="142"/>
    </w:pPr>
  </w:p>
  <w:p w14:paraId="06A980C2" w14:textId="77777777" w:rsidR="00D22F46" w:rsidRDefault="00D22F46" w:rsidP="00435B7E">
    <w:pPr>
      <w:pStyle w:val="Nagwek"/>
      <w:tabs>
        <w:tab w:val="clear" w:pos="9072"/>
      </w:tabs>
      <w:ind w:left="142" w:right="142"/>
    </w:pPr>
  </w:p>
  <w:p w14:paraId="2FBD4966" w14:textId="77777777" w:rsidR="00D22F46" w:rsidRDefault="00D22F46" w:rsidP="00435B7E">
    <w:pPr>
      <w:pStyle w:val="Nagwek"/>
      <w:tabs>
        <w:tab w:val="clear" w:pos="9072"/>
      </w:tabs>
      <w:ind w:left="142" w:right="142"/>
    </w:pPr>
  </w:p>
  <w:p w14:paraId="0BB5AD5E" w14:textId="1EEC1C1A"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</w:t>
    </w:r>
    <w:r>
      <w:tab/>
    </w:r>
    <w:r>
      <w:tab/>
    </w:r>
    <w:r>
      <w:tab/>
    </w:r>
    <w:r>
      <w:tab/>
    </w:r>
    <w:r>
      <w:tab/>
    </w:r>
    <w:r>
      <w:tab/>
      <w:t xml:space="preserve">  </w:t>
    </w:r>
  </w:p>
  <w:p w14:paraId="53C8A46C" w14:textId="77777777"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1F3F52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65C89"/>
    <w:rsid w:val="003B19DC"/>
    <w:rsid w:val="003C5FC9"/>
    <w:rsid w:val="003E1A8B"/>
    <w:rsid w:val="003E5866"/>
    <w:rsid w:val="003F3DF8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B3A33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17A9A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578BAD48"/>
  <w15:docId w15:val="{7C9E3E4D-D90C-4846-862F-FC0C781EA0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084C77-76D4-4DD4-9709-AB00A9C261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744</Words>
  <Characters>16469</Characters>
  <Application>Microsoft Office Word</Application>
  <DocSecurity>4</DocSecurity>
  <Lines>137</Lines>
  <Paragraphs>3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91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</cp:lastModifiedBy>
  <cp:revision>2</cp:revision>
  <dcterms:created xsi:type="dcterms:W3CDTF">2019-10-15T10:22:00Z</dcterms:created>
  <dcterms:modified xsi:type="dcterms:W3CDTF">2019-10-15T10:22:00Z</dcterms:modified>
</cp:coreProperties>
</file>